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63"/>
    <p:restoredTop sz="86012"/>
  </p:normalViewPr>
  <p:slideViewPr>
    <p:cSldViewPr snapToGrid="0">
      <p:cViewPr varScale="1">
        <p:scale>
          <a:sx n="59" d="100"/>
          <a:sy n="59" d="100"/>
        </p:scale>
        <p:origin x="834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425237-92D9-F840-8F2A-43B38583BDB5}" type="datetimeFigureOut">
              <a:rPr kumimoji="1" lang="zh-CN" altLang="en-US" smtClean="0"/>
              <a:t>2018/12/16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EC641-C7D5-534F-AC95-89A58F600E7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3198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F923B-491F-4145-8CCA-A7AE217F2625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455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4D8FB-73CC-42FA-A13F-3E1840E07245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706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8F6F2-F241-4867-A1B8-855065FA31B4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21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CB20-38EE-4AB9-9EC5-7DD99D05FCB1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13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C0D93-8554-4157-AC0E-8612FCC7A829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683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7489F-4BFA-46B4-9CA3-AF45E806E1A3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788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7DD45-CA6B-413B-99CE-F0E4B3A1B000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82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D00F-BD7B-4F92-9DE3-20B0CBA54034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53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C7D0C-1404-4A52-ADA1-BD570A3D5C7B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93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95D9D-05A1-4C34-9C7B-96812BBB1824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91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3FD26-C63F-4CBF-A865-8BA3226263BF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109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137F8-8E31-473A-931A-A5D5B51FFEA7}" type="datetime1">
              <a:rPr lang="zh-CN" altLang="en-US" smtClean="0"/>
              <a:t>2018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3781" y="100345"/>
            <a:ext cx="2933700" cy="485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68" y="6145212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186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六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控制系统校正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270638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 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校正设计基础</a:t>
            </a:r>
            <a:endParaRPr lang="en-US" altLang="zh-CN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的理论设计方法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馈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5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72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一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相位超前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6175375" y="2463903"/>
            <a:ext cx="5178425" cy="3371850"/>
            <a:chOff x="1156" y="1392"/>
            <a:chExt cx="3262" cy="2124"/>
          </a:xfrm>
        </p:grpSpPr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2077" y="2115"/>
              <a:ext cx="576" cy="317"/>
            </a:xfrm>
            <a:prstGeom prst="rect">
              <a:avLst/>
            </a:prstGeom>
            <a:solidFill>
              <a:srgbClr val="92D05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3243" y="2614"/>
              <a:ext cx="317" cy="576"/>
            </a:xfrm>
            <a:prstGeom prst="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2653" y="2260"/>
              <a:ext cx="16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3397" y="2260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2290" y="1480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2426" y="1480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2435" y="1679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1655" y="1679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3016" y="1679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1655" y="1679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1292" y="2278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3388" y="3194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1283" y="3475"/>
              <a:ext cx="30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2211" y="2523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2"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1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2523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9"/>
            <p:cNvGraphicFramePr>
              <a:graphicFrameLocks noChangeAspect="1"/>
            </p:cNvGraphicFramePr>
            <p:nvPr/>
          </p:nvGraphicFramePr>
          <p:xfrm>
            <a:off x="3688" y="2795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3" name="公式" r:id="rId5" imgW="190335" imgH="215713" progId="Equation.3">
                    <p:embed/>
                  </p:oleObj>
                </mc:Choice>
                <mc:Fallback>
                  <p:oleObj name="公式" r:id="rId5" imgW="190335" imgH="215713" progId="Equation.3">
                    <p:embed/>
                    <p:pic>
                      <p:nvPicPr>
                        <p:cNvPr id="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795"/>
                          <a:ext cx="2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0"/>
            <p:cNvGraphicFramePr>
              <a:graphicFrameLocks noChangeAspect="1"/>
            </p:cNvGraphicFramePr>
            <p:nvPr/>
          </p:nvGraphicFramePr>
          <p:xfrm>
            <a:off x="1896" y="1392"/>
            <a:ext cx="1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4" name="公式" r:id="rId7" imgW="152202" imgH="177569" progId="Equation.3">
                    <p:embed/>
                  </p:oleObj>
                </mc:Choice>
                <mc:Fallback>
                  <p:oleObj name="公式" r:id="rId7" imgW="152202" imgH="177569" progId="Equation.3">
                    <p:embed/>
                    <p:pic>
                      <p:nvPicPr>
                        <p:cNvPr id="1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392"/>
                          <a:ext cx="19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utoShape 21"/>
            <p:cNvSpPr>
              <a:spLocks noChangeAspect="1" noChangeArrowheads="1"/>
            </p:cNvSpPr>
            <p:nvPr/>
          </p:nvSpPr>
          <p:spPr bwMode="auto">
            <a:xfrm>
              <a:off x="1247" y="2232"/>
              <a:ext cx="86" cy="8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AutoShape 22"/>
            <p:cNvSpPr>
              <a:spLocks noChangeAspect="1" noChangeArrowheads="1"/>
            </p:cNvSpPr>
            <p:nvPr/>
          </p:nvSpPr>
          <p:spPr bwMode="auto">
            <a:xfrm>
              <a:off x="1247" y="3421"/>
              <a:ext cx="86" cy="8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23"/>
            <p:cNvSpPr>
              <a:spLocks noChangeAspect="1" noChangeArrowheads="1"/>
            </p:cNvSpPr>
            <p:nvPr/>
          </p:nvSpPr>
          <p:spPr bwMode="auto">
            <a:xfrm>
              <a:off x="2971" y="2205"/>
              <a:ext cx="86" cy="8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24"/>
            <p:cNvSpPr>
              <a:spLocks noChangeAspect="1" noChangeArrowheads="1"/>
            </p:cNvSpPr>
            <p:nvPr/>
          </p:nvSpPr>
          <p:spPr bwMode="auto">
            <a:xfrm>
              <a:off x="1610" y="2223"/>
              <a:ext cx="86" cy="8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25"/>
            <p:cNvSpPr>
              <a:spLocks noChangeAspect="1" noChangeArrowheads="1"/>
            </p:cNvSpPr>
            <p:nvPr/>
          </p:nvSpPr>
          <p:spPr bwMode="auto">
            <a:xfrm>
              <a:off x="4332" y="3430"/>
              <a:ext cx="86" cy="8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26"/>
            <p:cNvSpPr>
              <a:spLocks noChangeAspect="1" noChangeArrowheads="1"/>
            </p:cNvSpPr>
            <p:nvPr/>
          </p:nvSpPr>
          <p:spPr bwMode="auto">
            <a:xfrm>
              <a:off x="4286" y="2205"/>
              <a:ext cx="86" cy="8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27"/>
            <p:cNvSpPr>
              <a:spLocks noChangeAspect="1" noChangeArrowheads="1"/>
            </p:cNvSpPr>
            <p:nvPr/>
          </p:nvSpPr>
          <p:spPr bwMode="auto">
            <a:xfrm>
              <a:off x="3352" y="2206"/>
              <a:ext cx="86" cy="8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" name="Object 28"/>
            <p:cNvGraphicFramePr>
              <a:graphicFrameLocks noChangeAspect="1"/>
            </p:cNvGraphicFramePr>
            <p:nvPr/>
          </p:nvGraphicFramePr>
          <p:xfrm>
            <a:off x="1156" y="2795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5" name="公式" r:id="rId9" imgW="152268" imgH="215713" progId="Equation.3">
                    <p:embed/>
                  </p:oleObj>
                </mc:Choice>
                <mc:Fallback>
                  <p:oleObj name="公式" r:id="rId9" imgW="152268" imgH="215713" progId="Equation.3">
                    <p:embed/>
                    <p:pic>
                      <p:nvPicPr>
                        <p:cNvPr id="2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795"/>
                          <a:ext cx="1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9"/>
            <p:cNvGraphicFramePr>
              <a:graphicFrameLocks noChangeAspect="1"/>
            </p:cNvGraphicFramePr>
            <p:nvPr/>
          </p:nvGraphicFramePr>
          <p:xfrm>
            <a:off x="4187" y="2750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6" name="公式" r:id="rId11" imgW="164885" imgH="215619" progId="Equation.3">
                    <p:embed/>
                  </p:oleObj>
                </mc:Choice>
                <mc:Fallback>
                  <p:oleObj name="公式" r:id="rId11" imgW="164885" imgH="215619" progId="Equation.3">
                    <p:embed/>
                    <p:pic>
                      <p:nvPicPr>
                        <p:cNvPr id="2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2750"/>
                          <a:ext cx="2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19269"/>
              </p:ext>
            </p:extLst>
          </p:nvPr>
        </p:nvGraphicFramePr>
        <p:xfrm>
          <a:off x="1877603" y="2862293"/>
          <a:ext cx="2947660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" name="Equation" r:id="rId13" imgW="1637589" imgH="393529" progId="Equation.DSMT4">
                  <p:embed/>
                </p:oleObj>
              </mc:Choice>
              <mc:Fallback>
                <p:oleObj name="Equation" r:id="rId13" imgW="1637589" imgH="393529" progId="Equation.DSMT4">
                  <p:embed/>
                  <p:pic>
                    <p:nvPicPr>
                      <p:cNvPr id="18432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603" y="2862293"/>
                        <a:ext cx="2947660" cy="708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01039"/>
              </p:ext>
            </p:extLst>
          </p:nvPr>
        </p:nvGraphicFramePr>
        <p:xfrm>
          <a:off x="1910193" y="4017191"/>
          <a:ext cx="1348155" cy="77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8" name="Equation" r:id="rId15" imgW="748975" imgH="431613" progId="Equation.DSMT4">
                  <p:embed/>
                </p:oleObj>
              </mc:Choice>
              <mc:Fallback>
                <p:oleObj name="Equation" r:id="rId15" imgW="748975" imgH="431613" progId="Equation.DSMT4">
                  <p:embed/>
                  <p:pic>
                    <p:nvPicPr>
                      <p:cNvPr id="18432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93" y="4017191"/>
                        <a:ext cx="1348155" cy="77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17366"/>
              </p:ext>
            </p:extLst>
          </p:nvPr>
        </p:nvGraphicFramePr>
        <p:xfrm>
          <a:off x="1910193" y="4975963"/>
          <a:ext cx="164592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9" name="Equation" r:id="rId17" imgW="914400" imgH="431800" progId="Equation.DSMT4">
                  <p:embed/>
                </p:oleObj>
              </mc:Choice>
              <mc:Fallback>
                <p:oleObj name="Equation" r:id="rId17" imgW="914400" imgH="431800" progId="Equation.DSMT4">
                  <p:embed/>
                  <p:pic>
                    <p:nvPicPr>
                      <p:cNvPr id="18432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93" y="4975963"/>
                        <a:ext cx="164592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38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163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二、相位滞后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47539"/>
              </p:ext>
            </p:extLst>
          </p:nvPr>
        </p:nvGraphicFramePr>
        <p:xfrm>
          <a:off x="1670050" y="2646363"/>
          <a:ext cx="37639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646363"/>
                        <a:ext cx="3763963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1530"/>
              </p:ext>
            </p:extLst>
          </p:nvPr>
        </p:nvGraphicFramePr>
        <p:xfrm>
          <a:off x="1645268" y="3694591"/>
          <a:ext cx="3486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6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68" y="3694591"/>
                        <a:ext cx="34861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21989"/>
              </p:ext>
            </p:extLst>
          </p:nvPr>
        </p:nvGraphicFramePr>
        <p:xfrm>
          <a:off x="6475769" y="1222064"/>
          <a:ext cx="4878031" cy="494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7" name="Visio" r:id="rId7" imgW="3111878" imgH="3096138" progId="Visio.Drawing.11">
                  <p:embed/>
                </p:oleObj>
              </mc:Choice>
              <mc:Fallback>
                <p:oleObj name="Visio" r:id="rId7" imgW="3111878" imgH="3096138" progId="Visio.Drawing.11">
                  <p:embed/>
                  <p:pic>
                    <p:nvPicPr>
                      <p:cNvPr id="798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769" y="1222064"/>
                        <a:ext cx="4878031" cy="4945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97695"/>
              </p:ext>
            </p:extLst>
          </p:nvPr>
        </p:nvGraphicFramePr>
        <p:xfrm>
          <a:off x="3553443" y="5097186"/>
          <a:ext cx="246273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Equation" r:id="rId9" imgW="1231366" imgH="393529" progId="Equation.DSMT4">
                  <p:embed/>
                </p:oleObj>
              </mc:Choice>
              <mc:Fallback>
                <p:oleObj name="Equation" r:id="rId9" imgW="1231366" imgH="393529" progId="Equation.DSMT4">
                  <p:embed/>
                  <p:pic>
                    <p:nvPicPr>
                      <p:cNvPr id="328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443" y="5097186"/>
                        <a:ext cx="2462732" cy="78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56543"/>
              </p:ext>
            </p:extLst>
          </p:nvPr>
        </p:nvGraphicFramePr>
        <p:xfrm>
          <a:off x="1645268" y="5097186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Equation" r:id="rId11" imgW="698500" imgH="419100" progId="Equation.DSMT4">
                  <p:embed/>
                </p:oleObj>
              </mc:Choice>
              <mc:Fallback>
                <p:oleObj name="Equation" r:id="rId11" imgW="698500" imgH="419100" progId="Equation.DSMT4">
                  <p:embed/>
                  <p:pic>
                    <p:nvPicPr>
                      <p:cNvPr id="328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68" y="5097186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1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二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相位滞后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Picture 5" descr="O72A026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175" y="1849243"/>
            <a:ext cx="5337625" cy="393700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515716" y="2945664"/>
            <a:ext cx="434660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滞后校正的主要功能是抑制高频干扰并使经校正后的系统具有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较大的相稳定裕度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535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二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相位滞后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" name="Picture 6" descr="O72A025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0825" y="2346810"/>
            <a:ext cx="4752975" cy="304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1656"/>
              </p:ext>
            </p:extLst>
          </p:nvPr>
        </p:nvGraphicFramePr>
        <p:xfrm>
          <a:off x="1680551" y="3414404"/>
          <a:ext cx="391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4" imgW="1955800" imgH="457200" progId="Equation.DSMT4">
                  <p:embed/>
                </p:oleObj>
              </mc:Choice>
              <mc:Fallback>
                <p:oleObj name="Equation" r:id="rId4" imgW="1955800" imgH="4572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551" y="3414404"/>
                        <a:ext cx="391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36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212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三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超前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滞后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37004"/>
              </p:ext>
            </p:extLst>
          </p:nvPr>
        </p:nvGraphicFramePr>
        <p:xfrm>
          <a:off x="6368142" y="1690688"/>
          <a:ext cx="4985657" cy="389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Visio" r:id="rId3" imgW="3515710" imgH="2680171" progId="Visio.Drawing.11">
                  <p:embed/>
                </p:oleObj>
              </mc:Choice>
              <mc:Fallback>
                <p:oleObj name="Visio" r:id="rId3" imgW="3515710" imgH="2680171" progId="Visio.Drawing.11">
                  <p:embed/>
                  <p:pic>
                    <p:nvPicPr>
                      <p:cNvPr id="10649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142" y="1690688"/>
                        <a:ext cx="4985657" cy="3893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92355"/>
              </p:ext>
            </p:extLst>
          </p:nvPr>
        </p:nvGraphicFramePr>
        <p:xfrm>
          <a:off x="1613694" y="2582410"/>
          <a:ext cx="35274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9" name="Equation" r:id="rId5" imgW="1765080" imgH="482400" progId="Equation.DSMT4">
                  <p:embed/>
                </p:oleObj>
              </mc:Choice>
              <mc:Fallback>
                <p:oleObj name="Equation" r:id="rId5" imgW="1765080" imgH="4824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94" y="2582410"/>
                        <a:ext cx="3527425" cy="963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16613"/>
              </p:ext>
            </p:extLst>
          </p:nvPr>
        </p:nvGraphicFramePr>
        <p:xfrm>
          <a:off x="1613694" y="4105727"/>
          <a:ext cx="289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0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94" y="4105727"/>
                        <a:ext cx="2895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5"/>
          <p:cNvGrpSpPr>
            <a:grpSpLocks/>
          </p:cNvGrpSpPr>
          <p:nvPr/>
        </p:nvGrpSpPr>
        <p:grpSpPr bwMode="auto">
          <a:xfrm>
            <a:off x="2556440" y="3464377"/>
            <a:ext cx="2519363" cy="461963"/>
            <a:chOff x="1973" y="1344"/>
            <a:chExt cx="1587" cy="291"/>
          </a:xfrm>
        </p:grpSpPr>
        <p:sp>
          <p:nvSpPr>
            <p:cNvPr id="19" name="Line 6"/>
            <p:cNvSpPr>
              <a:spLocks noChangeShapeType="1"/>
            </p:cNvSpPr>
            <p:nvPr/>
          </p:nvSpPr>
          <p:spPr bwMode="auto">
            <a:xfrm>
              <a:off x="2789" y="1507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1973" y="138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2744" y="138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>
              <a:off x="2789" y="138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3560" y="138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2935" y="1344"/>
              <a:ext cx="438" cy="2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dirty="0" smtClean="0">
                  <a:latin typeface="Times New Roman" pitchFamily="18" charset="0"/>
                </a:rPr>
                <a:t>lead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1973" y="1507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154" y="1344"/>
              <a:ext cx="353" cy="2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400" dirty="0" smtClean="0">
                  <a:latin typeface="Times New Roman" pitchFamily="18" charset="0"/>
                </a:rPr>
                <a:t>lag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</p:grp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1613694" y="5102731"/>
            <a:ext cx="475444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通常要求滞后部分的两个转折频率要低于超前部分的两个转折频率。</a:t>
            </a:r>
            <a:endParaRPr kumimoji="1"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960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212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三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超前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滞后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8" name="Picture 11" descr="O72A025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437" y="2536778"/>
            <a:ext cx="3564954" cy="297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4"/>
              <p:cNvSpPr txBox="1"/>
              <p:nvPr/>
            </p:nvSpPr>
            <p:spPr>
              <a:xfrm>
                <a:off x="1519052" y="2402456"/>
                <a:ext cx="6680671" cy="38908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传递函数为</a:t>
                </a:r>
                <a:endParaRPr lang="en-US" altLang="zh-CN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altLang="zh-CN" sz="2000">
                          <a:latin typeface="Cambria Math"/>
                        </a:rPr>
                        <m:t>  (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/>
                        </a:rPr>
                        <m:t>α</m:t>
                      </m:r>
                      <m:r>
                        <a:rPr lang="en-US" altLang="zh-CN" sz="2000">
                          <a:latin typeface="Cambria Math"/>
                        </a:rPr>
                        <m:t>&gt;1)</m:t>
                      </m:r>
                    </m:oMath>
                  </m:oMathPara>
                </a14:m>
                <a:endParaRPr lang="en-US" altLang="zh-CN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𝑎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b="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  <a:endParaRPr lang="en-US" altLang="zh-CN" sz="2000" b="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𝛼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𝛼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𝑎</m:t>
                        </m:r>
                      </m:sub>
                    </m:sSub>
                  </m:oMath>
                </a14:m>
                <a:endParaRPr lang="en-US" altLang="zh-CN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>
          <p:sp>
            <p:nvSpPr>
              <p:cNvPr id="29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052" y="2402456"/>
                <a:ext cx="6680671" cy="3890809"/>
              </a:xfrm>
              <a:prstGeom prst="rect">
                <a:avLst/>
              </a:prstGeom>
              <a:blipFill>
                <a:blip r:embed="rId3"/>
                <a:stretch>
                  <a:fillRect l="-912" b="-4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137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2220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四、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PID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530916" y="2752763"/>
                <a:ext cx="9822884" cy="28495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①</a:t>
                </a:r>
                <a:r>
                  <a:rPr lang="en-US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比例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-</a:t>
                </a: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微分</a:t>
                </a:r>
                <a:r>
                  <a:rPr lang="zh-CN" altLang="zh-CN" sz="2000" b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校正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</a:t>
                </a:r>
                <a:r>
                  <a:rPr lang="en-US" altLang="zh-CN" sz="2000" b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PD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)</a:t>
                </a:r>
                <a:endParaRPr lang="zh-CN" altLang="zh-CN" sz="20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𝑠</m:t>
                      </m:r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zh-CN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作用</a:t>
                </a:r>
                <a:r>
                  <a:rPr lang="zh-CN" altLang="zh-CN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相</a:t>
                </a:r>
                <a:r>
                  <a:rPr lang="zh-CN" altLang="en-US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当</a:t>
                </a:r>
                <a:r>
                  <a:rPr lang="zh-CN" altLang="zh-CN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于</a:t>
                </a: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超前校正。超前校正传递函数为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+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𝑎𝑇𝑠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1+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𝑇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≈1+</m:t>
                      </m:r>
                      <m:r>
                        <a:rPr lang="en-US" altLang="zh-CN" sz="2000" i="1">
                          <a:latin typeface="Cambria Math"/>
                        </a:rPr>
                        <m:t>𝑎𝑇𝑠</m:t>
                      </m:r>
                      <m:r>
                        <a:rPr lang="en-US" altLang="zh-CN" sz="2000" i="1">
                          <a:latin typeface="Cambria Math"/>
                        </a:rPr>
                        <m:t>,  </m:t>
                      </m:r>
                      <m:r>
                        <a:rPr lang="en-US" altLang="zh-CN" sz="2000">
                          <a:latin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</a:rPr>
                        <m:t>𝑇</m:t>
                      </m:r>
                      <m:r>
                        <a:rPr lang="en-US" altLang="zh-CN" sz="2000" i="1">
                          <a:latin typeface="Cambria Math"/>
                        </a:rPr>
                        <m:t>≪1</m:t>
                      </m:r>
                      <m:r>
                        <a:rPr lang="en-US" altLang="zh-CN" sz="200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超前校正起主导作用的是零点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𝑎</m:t>
                    </m:r>
                  </m:oMath>
                </a14:m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越大零点的主导作用越强，超前校正的强度也就越大。</a:t>
                </a:r>
                <a:endParaRPr lang="zh-CN" altLang="en-US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916" y="2752763"/>
                <a:ext cx="9822884" cy="2849563"/>
              </a:xfrm>
              <a:prstGeom prst="rect">
                <a:avLst/>
              </a:prstGeom>
              <a:blipFill>
                <a:blip r:embed="rId2"/>
                <a:stretch>
                  <a:fillRect l="-620" r="-3164" b="-10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73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2220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四、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PID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"/>
              <p:cNvSpPr txBox="1"/>
              <p:nvPr/>
            </p:nvSpPr>
            <p:spPr>
              <a:xfrm>
                <a:off x="1498750" y="2673030"/>
                <a:ext cx="9855050" cy="33187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②</a:t>
                </a:r>
                <a:r>
                  <a:rPr lang="en-US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比例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-</a:t>
                </a: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积分</a:t>
                </a:r>
                <a:r>
                  <a:rPr lang="zh-CN" altLang="zh-CN" sz="2000" b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校正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</a:t>
                </a:r>
                <a:r>
                  <a:rPr lang="en-US" altLang="zh-CN" sz="2000" b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PI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)</a:t>
                </a:r>
                <a:endParaRPr lang="zh-CN" altLang="zh-CN" sz="20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∙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zh-CN" altLang="zh-CN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作用相当于滞后校正。滞后校正传递函数为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+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𝑏𝑇𝑠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1+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𝑇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≈</m:t>
                      </m:r>
                      <m:r>
                        <a:rPr lang="en-US" altLang="zh-CN" sz="2000" i="1">
                          <a:latin typeface="Cambria Math"/>
                        </a:rPr>
                        <m:t>𝑏</m:t>
                      </m:r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𝑇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,  (</m:t>
                      </m:r>
                      <m:r>
                        <a:rPr lang="en-US" altLang="zh-CN" sz="2000" i="1">
                          <a:latin typeface="Cambria Math"/>
                        </a:rPr>
                        <m:t>𝑇</m:t>
                      </m:r>
                      <m:r>
                        <a:rPr lang="en-US" altLang="zh-CN" sz="2000" i="1">
                          <a:latin typeface="Cambria Math"/>
                        </a:rPr>
                        <m:t>≫1)</m:t>
                      </m:r>
                    </m:oMath>
                  </m:oMathPara>
                </a14:m>
                <a:endParaRPr lang="zh-CN" altLang="zh-CN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altLang="zh-CN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越小滞后校正的强度越大。</a:t>
                </a:r>
                <a:endParaRPr lang="zh-CN" altLang="en-US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8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750" y="2673030"/>
                <a:ext cx="9855050" cy="3318729"/>
              </a:xfrm>
              <a:prstGeom prst="rect">
                <a:avLst/>
              </a:prstGeom>
              <a:blipFill>
                <a:blip r:embed="rId2"/>
                <a:stretch>
                  <a:fillRect l="-680" b="-5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8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2220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四、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</a:rPr>
              <a:t>PID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516571" y="2531018"/>
                <a:ext cx="9837229" cy="35308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③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比例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-</a:t>
                </a: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积分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-</a:t>
                </a:r>
                <a:r>
                  <a:rPr lang="zh-CN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微分</a:t>
                </a:r>
                <a:r>
                  <a:rPr lang="zh-CN" altLang="zh-CN" sz="2000" b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校正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</a:t>
                </a:r>
                <a:r>
                  <a:rPr lang="en-US" altLang="zh-CN" sz="2000" b="1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PID</a:t>
                </a:r>
                <a:r>
                  <a:rPr lang="en-US" altLang="zh-CN" sz="20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)</a:t>
                </a:r>
                <a:endParaRPr lang="zh-CN" altLang="zh-CN" sz="20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𝑠</m:t>
                      </m:r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+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zh-CN" altLang="zh-CN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作用相当于滞后</a:t>
                </a:r>
                <a:r>
                  <a:rPr lang="en-US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-</a:t>
                </a: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超前校正。滞后</a:t>
                </a:r>
                <a:r>
                  <a:rPr lang="en-US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-</a:t>
                </a: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超前校正传递函数为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𝑏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𝑏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1+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𝑎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𝑏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𝑎</m:t>
                          </m:r>
                          <m:f>
                            <m:f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r>
                        <a:rPr lang="en-US" altLang="zh-CN" sz="2000" i="1">
                          <a:latin typeface="Cambria Math"/>
                        </a:rPr>
                        <m:t>𝑎𝑏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zh-CN" altLang="zh-CN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可视为具有滤波环节（以抑制噪声影响）</a:t>
                </a:r>
                <a:r>
                  <a:rPr lang="zh-CN" altLang="zh-CN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</a:t>
                </a:r>
                <a:r>
                  <a:rPr lang="en-US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PID</a:t>
                </a:r>
                <a:r>
                  <a:rPr lang="zh-CN" altLang="zh-CN" sz="2000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控制器</a:t>
                </a:r>
                <a:r>
                  <a:rPr lang="zh-CN" altLang="zh-CN" sz="20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  <a:endParaRPr lang="zh-CN" altLang="en-US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571" y="2531018"/>
                <a:ext cx="9837229" cy="3530838"/>
              </a:xfrm>
              <a:prstGeom prst="rect">
                <a:avLst/>
              </a:prstGeom>
              <a:blipFill>
                <a:blip r:embed="rId2"/>
                <a:stretch>
                  <a:fillRect l="-682" b="-6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0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校正设计基础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690688"/>
            <a:ext cx="2339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一、性能指标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605643" y="2391511"/>
            <a:ext cx="23775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时域性能指标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974431" y="3070370"/>
            <a:ext cx="4288544" cy="2981394"/>
            <a:chOff x="2783786" y="3357562"/>
            <a:chExt cx="4288544" cy="2981394"/>
          </a:xfrm>
        </p:grpSpPr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2790812" y="4046537"/>
              <a:ext cx="399576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调节</a:t>
              </a: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时间：</a:t>
              </a:r>
              <a:r>
                <a:rPr lang="en-US" altLang="zh-CN" sz="2000" i="1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</a:t>
              </a:r>
              <a:r>
                <a:rPr lang="en-US" altLang="zh-CN" sz="2000" i="1" baseline="-25000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</a:t>
              </a:r>
              <a:endParaRPr lang="zh-CN" altLang="en-US" sz="2000" i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2783786" y="4657960"/>
              <a:ext cx="257176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上升时间：</a:t>
              </a:r>
              <a:r>
                <a:rPr lang="en-US" altLang="zh-CN" sz="2000" i="1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</a:t>
              </a:r>
              <a:r>
                <a:rPr lang="en-US" altLang="zh-CN" sz="2000" i="1" baseline="-25000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r</a:t>
              </a:r>
              <a:endParaRPr lang="zh-CN" altLang="en-US" sz="2000" i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2790812" y="5295703"/>
              <a:ext cx="257176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无差</a:t>
              </a: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度：</a:t>
              </a:r>
              <a:r>
                <a:rPr lang="en-US" altLang="zh-CN" sz="2000" i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v</a:t>
              </a:r>
              <a:endParaRPr lang="zh-CN" altLang="en-US" sz="2000" i="1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2783786" y="5938846"/>
              <a:ext cx="352128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稳态误差和</a:t>
              </a: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开环增益</a:t>
              </a:r>
              <a:r>
                <a:rPr lang="en-US" altLang="zh-CN" sz="2000" i="1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K</a:t>
              </a:r>
              <a:r>
                <a:rPr lang="en-US" altLang="zh-CN" sz="2000" i="1" baseline="-25000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p</a:t>
              </a: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、</a:t>
              </a:r>
              <a:r>
                <a:rPr lang="en-US" altLang="zh-CN" sz="2000" i="1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K</a:t>
              </a:r>
              <a:r>
                <a:rPr lang="en-US" altLang="zh-CN" sz="2000" i="1" baseline="-25000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v</a:t>
              </a:r>
              <a:r>
                <a:rPr lang="en-US" altLang="zh-CN" sz="2000" i="1" baseline="-25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</a:t>
              </a: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等</a:t>
              </a:r>
              <a:endPara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790812" y="3357562"/>
              <a:ext cx="428151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超调量： </a:t>
              </a:r>
              <a:r>
                <a:rPr kumimoji="1" lang="en-US" altLang="zh-CN" sz="2000" i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σ </a:t>
              </a:r>
              <a:r>
                <a:rPr kumimoji="1" lang="en-US" altLang="zh-CN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%</a:t>
              </a:r>
              <a:endParaRPr kumimoji="1"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6536211" y="2391511"/>
            <a:ext cx="23775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频域性能指标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938814" y="3060614"/>
            <a:ext cx="4288544" cy="3026743"/>
            <a:chOff x="2783786" y="3357562"/>
            <a:chExt cx="4288544" cy="3026743"/>
          </a:xfrm>
        </p:grpSpPr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790812" y="4046537"/>
              <a:ext cx="399576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相稳定裕度：</a:t>
              </a:r>
              <a:r>
                <a:rPr lang="zh-CN" altLang="en-US" sz="2000" i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Euclid Symbol"/>
                </a:rPr>
                <a:t></a:t>
              </a:r>
              <a:endParaRPr lang="zh-CN" altLang="en-US" sz="2000" i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2783786" y="4657960"/>
              <a:ext cx="27860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模稳定裕度</a:t>
              </a: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：</a:t>
              </a:r>
              <a:r>
                <a:rPr lang="en-US" altLang="zh-CN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h</a:t>
              </a:r>
              <a:endParaRPr lang="zh-CN" altLang="en-US" sz="2000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801696" y="5327423"/>
              <a:ext cx="383974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峰值 </a:t>
              </a:r>
              <a:r>
                <a:rPr lang="en-US" altLang="zh-CN" sz="2000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M</a:t>
              </a:r>
              <a:r>
                <a:rPr lang="en-US" altLang="zh-CN" sz="2000" baseline="-25000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r</a:t>
              </a:r>
              <a:r>
                <a:rPr lang="en-US" altLang="zh-CN" sz="2000" baseline="-25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</a:t>
              </a: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、峰值频率 </a:t>
              </a:r>
              <a:r>
                <a:rPr lang="zh-CN" altLang="en-US" sz="2000" i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Euclid Symbol"/>
                </a:rPr>
                <a:t></a:t>
              </a:r>
              <a:r>
                <a:rPr lang="en-US" altLang="zh-CN" sz="2000" i="1" baseline="-25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Euclid Symbol"/>
                </a:rPr>
                <a:t>r</a:t>
              </a:r>
              <a:endParaRPr lang="zh-CN" altLang="en-US" sz="2000" i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787182" y="5984195"/>
              <a:ext cx="2997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闭环频宽：</a:t>
              </a:r>
              <a:r>
                <a:rPr lang="zh-CN" altLang="en-US" sz="2000" i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Euclid Symbol"/>
                </a:rPr>
                <a:t></a:t>
              </a:r>
              <a:r>
                <a:rPr lang="en-US" altLang="zh-CN" sz="2000" i="1" baseline="-25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Euclid Symbol"/>
                </a:rPr>
                <a:t>b</a:t>
              </a:r>
              <a:endPara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790812" y="3357562"/>
              <a:ext cx="428151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截止频率：</a:t>
              </a:r>
              <a:r>
                <a:rPr lang="zh-CN" altLang="en-US" sz="2000" i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Euclid Symbol"/>
                </a:rPr>
                <a:t></a:t>
              </a:r>
              <a:r>
                <a:rPr lang="en-US" altLang="zh-CN" sz="2000" i="1" baseline="-25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Euclid Symbol"/>
                </a:rPr>
                <a:t>c</a:t>
              </a:r>
              <a:endParaRPr kumimoji="1" lang="en-US" altLang="zh-CN" sz="2000" i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045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校正设计基础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2135803"/>
            <a:ext cx="2411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数域指标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6689667" y="1690688"/>
            <a:ext cx="4392613" cy="4418013"/>
            <a:chOff x="1488" y="1248"/>
            <a:chExt cx="2767" cy="2783"/>
          </a:xfrm>
        </p:grpSpPr>
        <p:pic>
          <p:nvPicPr>
            <p:cNvPr id="8" name="Picture 4" descr="O72A024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88" y="1248"/>
              <a:ext cx="2767" cy="2453"/>
            </a:xfrm>
            <a:prstGeom prst="rect">
              <a:avLst/>
            </a:prstGeom>
            <a:noFill/>
          </p:spPr>
        </p:pic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695" y="3755"/>
              <a:ext cx="235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000" dirty="0" smtClean="0">
                  <a:solidFill>
                    <a:srgbClr val="6633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</a:t>
              </a:r>
              <a:r>
                <a:rPr lang="zh-CN" altLang="en-US" sz="28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闭环极点的限制区域</a:t>
              </a:r>
            </a:p>
          </p:txBody>
        </p:sp>
      </p:grp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209623" y="2953048"/>
            <a:ext cx="4708856" cy="1386899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以系统的闭环极点在复平面上的分布区域来定义的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268651" y="4526871"/>
            <a:ext cx="25908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振荡：</a:t>
            </a:r>
            <a:r>
              <a:rPr lang="en-US" altLang="zh-CN" sz="280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φ</a:t>
            </a: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衰减：</a:t>
            </a:r>
            <a:r>
              <a:rPr lang="en-US" altLang="zh-CN" sz="280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η</a:t>
            </a:r>
          </a:p>
        </p:txBody>
      </p:sp>
    </p:spTree>
    <p:extLst>
      <p:ext uri="{BB962C8B-B14F-4D97-AF65-F5344CB8AC3E}">
        <p14:creationId xmlns:p14="http://schemas.microsoft.com/office/powerpoint/2010/main" val="45086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校正设计基础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2339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二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校正方式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1" name="Picture 4" descr="O72A024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562824"/>
            <a:ext cx="6553200" cy="4586287"/>
          </a:xfrm>
          <a:prstGeom prst="rect">
            <a:avLst/>
          </a:prstGeom>
          <a:noFill/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1605460" y="2531019"/>
            <a:ext cx="2534461" cy="1608904"/>
          </a:xfrm>
          <a:prstGeom prst="rect">
            <a:avLst/>
          </a:prstGeom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主回路内：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  <a:p>
            <a:pPr marL="800100" lvl="1" indent="-3429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串联校正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  <a:p>
            <a:pPr marL="800100" lvl="1" indent="-3429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反馈校正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1605460" y="4175802"/>
            <a:ext cx="2534461" cy="1608904"/>
          </a:xfrm>
          <a:prstGeom prst="rect">
            <a:avLst/>
          </a:prstGeom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主回路外：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  <a:p>
            <a:pPr marL="800100" lvl="1" indent="-3429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前置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校正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  <a:p>
            <a:pPr marL="800100" lvl="1" indent="-3429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输入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/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cs typeface="+mj-cs"/>
              </a:rPr>
              <a:t>干扰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140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校正设计基础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416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三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校正设计的方法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838200" y="2531018"/>
            <a:ext cx="10515600" cy="364871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频率法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dirty="0" smtClean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ode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图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性能指标（稳定裕度）达到要求。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轨迹法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 smtClean="0">
                <a:solidFill>
                  <a:srgbClr val="0000FF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加入新的开环零、极点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校正闭环根轨迹，改善系统性能。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效结构与等效传递函数方法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noProof="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给定结构等效为已知的典型结构。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451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六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控制系统校正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270638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校正设计基础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en-US" altLang="zh-CN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的理论设计方法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馈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5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校正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74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7" name="Picture 4" descr="O72A02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3432" y="2577305"/>
            <a:ext cx="7200900" cy="2166938"/>
          </a:xfrm>
          <a:prstGeom prst="rect">
            <a:avLst/>
          </a:prstGeom>
          <a:noFill/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10423" y="2595440"/>
            <a:ext cx="3142477" cy="213066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．超前校正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．滞后校正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．滞后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超前校正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矩形标注 1"/>
          <p:cNvSpPr/>
          <p:nvPr/>
        </p:nvSpPr>
        <p:spPr>
          <a:xfrm>
            <a:off x="6499874" y="1929424"/>
            <a:ext cx="1364008" cy="501890"/>
          </a:xfrm>
          <a:prstGeom prst="wedgeRectCallout">
            <a:avLst>
              <a:gd name="adj1" fmla="val -32592"/>
              <a:gd name="adj2" fmla="val 11385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校正环节</a:t>
            </a:r>
            <a:endParaRPr lang="zh-CN" altLang="en-US" dirty="0"/>
          </a:p>
        </p:txBody>
      </p:sp>
      <p:sp>
        <p:nvSpPr>
          <p:cNvPr id="10" name="矩形标注 9"/>
          <p:cNvSpPr/>
          <p:nvPr/>
        </p:nvSpPr>
        <p:spPr>
          <a:xfrm>
            <a:off x="9161794" y="1929424"/>
            <a:ext cx="1364008" cy="501890"/>
          </a:xfrm>
          <a:prstGeom prst="wedgeRectCallout">
            <a:avLst>
              <a:gd name="adj1" fmla="val -32592"/>
              <a:gd name="adj2" fmla="val 113854"/>
            </a:avLst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被控对象</a:t>
            </a:r>
          </a:p>
        </p:txBody>
      </p:sp>
    </p:spTree>
    <p:extLst>
      <p:ext uri="{BB962C8B-B14F-4D97-AF65-F5344CB8AC3E}">
        <p14:creationId xmlns:p14="http://schemas.microsoft.com/office/powerpoint/2010/main" val="96216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2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一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相位超前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35899"/>
              </p:ext>
            </p:extLst>
          </p:nvPr>
        </p:nvGraphicFramePr>
        <p:xfrm>
          <a:off x="1666860" y="2687637"/>
          <a:ext cx="33401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60" y="2687637"/>
                        <a:ext cx="3340100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5783"/>
              </p:ext>
            </p:extLst>
          </p:nvPr>
        </p:nvGraphicFramePr>
        <p:xfrm>
          <a:off x="1666860" y="3817198"/>
          <a:ext cx="41433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30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60" y="3817198"/>
                        <a:ext cx="4143375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50689"/>
              </p:ext>
            </p:extLst>
          </p:nvPr>
        </p:nvGraphicFramePr>
        <p:xfrm>
          <a:off x="6675120" y="2020888"/>
          <a:ext cx="4877427" cy="400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2" name="Visio" r:id="rId7" imgW="3111878" imgH="2412936" progId="Visio.Drawing.11">
                  <p:embed/>
                </p:oleObj>
              </mc:Choice>
              <mc:Fallback>
                <p:oleObj name="Visio" r:id="rId7" imgW="3111878" imgH="2412936" progId="Visio.Drawing.11">
                  <p:embed/>
                  <p:pic>
                    <p:nvPicPr>
                      <p:cNvPr id="3041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120" y="2020888"/>
                        <a:ext cx="4877427" cy="400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80627"/>
              </p:ext>
            </p:extLst>
          </p:nvPr>
        </p:nvGraphicFramePr>
        <p:xfrm>
          <a:off x="1666860" y="5030788"/>
          <a:ext cx="46243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3" name="Equation" r:id="rId9" imgW="1955520" imgH="419040" progId="Equation.DSMT4">
                  <p:embed/>
                </p:oleObj>
              </mc:Choice>
              <mc:Fallback>
                <p:oleObj name="Equation" r:id="rId9" imgW="195552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60" y="5030788"/>
                        <a:ext cx="4624387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8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2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串联校正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1849243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一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相位超前校正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38200" y="2808662"/>
            <a:ext cx="5222697" cy="2476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l">
              <a:lnSpc>
                <a:spcPct val="150000"/>
              </a:lnSpc>
              <a:spcBef>
                <a:spcPts val="18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超前补偿可显著改善系统的动态品质而对系统稳态性能影响较小；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</a:p>
          <a:p>
            <a:pPr marL="514350" indent="-514350" algn="l">
              <a:lnSpc>
                <a:spcPct val="150000"/>
              </a:lnSpc>
              <a:spcBef>
                <a:spcPts val="1800"/>
              </a:spcBef>
              <a:buFont typeface="Arial" pitchFamily="34" charset="0"/>
              <a:buChar char="•"/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但经超前补偿后的系统高频噪声的抑制能力会下降。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7" name="Picture 4" descr="O72A02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60059"/>
            <a:ext cx="5400675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311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build="p" bldLvl="2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4</TotalTime>
  <Words>449</Words>
  <Application>Microsoft Office PowerPoint</Application>
  <PresentationFormat>宽屏</PresentationFormat>
  <Paragraphs>11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Microsoft YaHei UI</vt:lpstr>
      <vt:lpstr>DengXian</vt:lpstr>
      <vt:lpstr>DengXian</vt:lpstr>
      <vt:lpstr>等线 Light</vt:lpstr>
      <vt:lpstr>微软雅黑</vt:lpstr>
      <vt:lpstr>微软雅黑 Light</vt:lpstr>
      <vt:lpstr>Arial</vt:lpstr>
      <vt:lpstr>Cambria Math</vt:lpstr>
      <vt:lpstr>Euclid Symbol</vt:lpstr>
      <vt:lpstr>Times New Roman</vt:lpstr>
      <vt:lpstr>Office 主题​​</vt:lpstr>
      <vt:lpstr>Equation</vt:lpstr>
      <vt:lpstr>Visio</vt:lpstr>
      <vt:lpstr>公式</vt:lpstr>
      <vt:lpstr>MathType 6.0 Equation</vt:lpstr>
      <vt:lpstr>第六章 控制系统校正</vt:lpstr>
      <vt:lpstr>6-1 系统校正设计基础</vt:lpstr>
      <vt:lpstr>6-1 系统校正设计基础</vt:lpstr>
      <vt:lpstr>6-1 系统校正设计基础</vt:lpstr>
      <vt:lpstr>6-1 系统校正设计基础</vt:lpstr>
      <vt:lpstr>第六章 控制系统校正</vt:lpstr>
      <vt:lpstr>6-2 串联校正</vt:lpstr>
      <vt:lpstr>6-2 串联校正</vt:lpstr>
      <vt:lpstr>6-2 串联校正</vt:lpstr>
      <vt:lpstr>6-2 串联校正</vt:lpstr>
      <vt:lpstr>6-2 串联校正</vt:lpstr>
      <vt:lpstr>6-2 串联校正</vt:lpstr>
      <vt:lpstr>6-2 串联校正</vt:lpstr>
      <vt:lpstr>6-2 串联校正</vt:lpstr>
      <vt:lpstr>6-2 串联校正</vt:lpstr>
      <vt:lpstr>6-2 串联校正</vt:lpstr>
      <vt:lpstr>6-2 串联校正</vt:lpstr>
      <vt:lpstr>6-2 串联校正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频率域方法</dc:title>
  <dc:creator>Zhu Bing</dc:creator>
  <cp:lastModifiedBy>Bing Zhu</cp:lastModifiedBy>
  <cp:revision>326</cp:revision>
  <dcterms:created xsi:type="dcterms:W3CDTF">2018-05-22T02:00:00Z</dcterms:created>
  <dcterms:modified xsi:type="dcterms:W3CDTF">2018-12-16T15:16:18Z</dcterms:modified>
</cp:coreProperties>
</file>